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8"/>
  </p:notesMasterIdLst>
  <p:sldIdLst>
    <p:sldId id="259" r:id="rId3"/>
    <p:sldId id="281" r:id="rId4"/>
    <p:sldId id="260" r:id="rId5"/>
    <p:sldId id="261" r:id="rId6"/>
    <p:sldId id="262" r:id="rId7"/>
    <p:sldId id="264" r:id="rId8"/>
    <p:sldId id="267" r:id="rId9"/>
    <p:sldId id="269" r:id="rId10"/>
    <p:sldId id="268" r:id="rId11"/>
    <p:sldId id="270" r:id="rId12"/>
    <p:sldId id="273" r:id="rId13"/>
    <p:sldId id="275" r:id="rId14"/>
    <p:sldId id="276" r:id="rId15"/>
    <p:sldId id="277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98AFBE-3A1B-4FA8-BB37-683939AF0194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FBC387-B3AC-4CD2-BAD6-A5835E9727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39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E31B5-5428-4382-BF63-4D32E180646A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402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074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72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06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32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62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9860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843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96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5178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212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800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6027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4324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69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90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84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88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248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89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73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589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008FD-052A-4946-B13F-8991DE3AA8A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5D28D-AC1D-43A6-83B3-448BE9B020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5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5614E0-2ADE-4643-BBBF-66121D8EF3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B086EF-7905-429A-8F03-514364A9E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072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28800" y="2048470"/>
            <a:ext cx="37450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i="1" dirty="0" err="1" smtClean="0"/>
              <a:t>Tiết</a:t>
            </a:r>
            <a:r>
              <a:rPr lang="en-US" sz="5400" b="1" i="1" dirty="0" smtClean="0"/>
              <a:t> 3. </a:t>
            </a:r>
            <a:r>
              <a:rPr lang="en-US" sz="5400" b="1" i="1" dirty="0" err="1" smtClean="0"/>
              <a:t>Bài</a:t>
            </a:r>
            <a:r>
              <a:rPr lang="en-US" sz="5400" b="1" i="1" dirty="0" smtClean="0"/>
              <a:t> 2:</a:t>
            </a:r>
            <a:endParaRPr lang="en-US" sz="54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750027" y="3588603"/>
            <a:ext cx="74033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 </a:t>
            </a:r>
            <a:r>
              <a:rPr lang="en-US" sz="4800" b="1" dirty="0" err="1" smtClean="0"/>
              <a:t>Hai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ườ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thẳ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vuông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góc</a:t>
            </a:r>
            <a:endParaRPr lang="en-US" sz="4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610229" y="990600"/>
            <a:ext cx="540000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smtClean="0"/>
              <a:t>Trường THCS Bồ Đề</a:t>
            </a:r>
            <a:endParaRPr lang="en-US" sz="5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646212" y="5486400"/>
            <a:ext cx="5583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/>
              <a:t>GV thực hiện: Nguyễn Hoài Anh</a:t>
            </a: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104499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76200"/>
            <a:ext cx="855394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3.Đường </a:t>
            </a:r>
            <a:r>
              <a:rPr lang="en-US" sz="4400" b="1" dirty="0" err="1" smtClean="0"/>
              <a:t>tru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rực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ủa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oạ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ẳng</a:t>
            </a:r>
            <a:endParaRPr lang="en-US" sz="44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08" y="3886200"/>
            <a:ext cx="2903124" cy="2784766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3657600" y="64945"/>
            <a:ext cx="5105400" cy="3592655"/>
          </a:xfrm>
          <a:prstGeom prst="cloudCallout">
            <a:avLst>
              <a:gd name="adj1" fmla="val -71458"/>
              <a:gd name="adj2" fmla="val 54823"/>
            </a:avLst>
          </a:prstGeom>
          <a:solidFill>
            <a:schemeClr val="accent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48164" y="914400"/>
            <a:ext cx="390523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b="1" i="1" dirty="0" err="1" smtClean="0">
                <a:solidFill>
                  <a:schemeClr val="bg1"/>
                </a:solidFill>
              </a:rPr>
              <a:t>Thế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nào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là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đường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3800" b="1" i="1" dirty="0" smtClean="0">
                <a:solidFill>
                  <a:schemeClr val="bg1"/>
                </a:solidFill>
              </a:rPr>
              <a:t>   </a:t>
            </a:r>
            <a:r>
              <a:rPr lang="en-US" sz="3800" b="1" i="1" dirty="0" err="1" smtClean="0">
                <a:solidFill>
                  <a:schemeClr val="bg1"/>
                </a:solidFill>
              </a:rPr>
              <a:t>trung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trực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của</a:t>
            </a:r>
            <a:endParaRPr lang="en-US" sz="3800" b="1" i="1" dirty="0" smtClean="0">
              <a:solidFill>
                <a:schemeClr val="bg1"/>
              </a:solidFill>
            </a:endParaRPr>
          </a:p>
          <a:p>
            <a:r>
              <a:rPr lang="en-US" sz="3800" b="1" i="1" dirty="0">
                <a:solidFill>
                  <a:schemeClr val="bg1"/>
                </a:solidFill>
              </a:rPr>
              <a:t> </a:t>
            </a:r>
            <a:r>
              <a:rPr lang="en-US" sz="3800" b="1" i="1" dirty="0" smtClean="0">
                <a:solidFill>
                  <a:schemeClr val="bg1"/>
                </a:solidFill>
              </a:rPr>
              <a:t>  </a:t>
            </a:r>
            <a:r>
              <a:rPr lang="en-US" sz="3800" b="1" i="1" dirty="0" err="1" smtClean="0">
                <a:solidFill>
                  <a:schemeClr val="bg1"/>
                </a:solidFill>
              </a:rPr>
              <a:t>đoạn</a:t>
            </a:r>
            <a:r>
              <a:rPr lang="en-US" sz="3800" b="1" i="1" dirty="0" smtClean="0">
                <a:solidFill>
                  <a:schemeClr val="bg1"/>
                </a:solidFill>
              </a:rPr>
              <a:t> </a:t>
            </a:r>
            <a:r>
              <a:rPr lang="en-US" sz="3800" b="1" i="1" dirty="0" err="1" smtClean="0">
                <a:solidFill>
                  <a:schemeClr val="bg1"/>
                </a:solidFill>
              </a:rPr>
              <a:t>thẳng</a:t>
            </a:r>
            <a:r>
              <a:rPr lang="en-US" sz="3800" b="1" i="1" dirty="0" smtClean="0">
                <a:solidFill>
                  <a:schemeClr val="bg1"/>
                </a:solidFill>
              </a:rPr>
              <a:t>?</a:t>
            </a:r>
            <a:endParaRPr lang="en-US" sz="3800" b="1" i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7000" y="4244876"/>
            <a:ext cx="674357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vuô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góc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vớ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một</a:t>
            </a:r>
            <a:endParaRPr lang="en-US" sz="3600" b="1" i="1" dirty="0" smtClean="0"/>
          </a:p>
          <a:p>
            <a:r>
              <a:rPr lang="en-US" sz="3600" b="1" i="1" dirty="0" err="1" smtClean="0"/>
              <a:t>đoạn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ạ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ru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iểm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của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nó</a:t>
            </a:r>
            <a:r>
              <a:rPr lang="en-US" sz="3600" b="1" i="1" dirty="0" smtClean="0"/>
              <a:t> </a:t>
            </a:r>
          </a:p>
          <a:p>
            <a:r>
              <a:rPr lang="en-US" sz="3600" b="1" i="1" dirty="0" err="1" smtClean="0"/>
              <a:t>được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gọ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là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ru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rực</a:t>
            </a:r>
            <a:r>
              <a:rPr lang="en-US" sz="3600" b="1" i="1" dirty="0" smtClean="0"/>
              <a:t> </a:t>
            </a:r>
          </a:p>
          <a:p>
            <a:r>
              <a:rPr lang="en-US" sz="3600" b="1" i="1" dirty="0" err="1" smtClean="0"/>
              <a:t>của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oạn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ấy</a:t>
            </a:r>
            <a:r>
              <a:rPr lang="en-US" sz="3600" b="1" i="1" dirty="0" smtClean="0"/>
              <a:t>  </a:t>
            </a:r>
            <a:endParaRPr lang="en-US" sz="3600" b="1" i="1" dirty="0"/>
          </a:p>
        </p:txBody>
      </p:sp>
    </p:spTree>
    <p:extLst>
      <p:ext uri="{BB962C8B-B14F-4D97-AF65-F5344CB8AC3E}">
        <p14:creationId xmlns:p14="http://schemas.microsoft.com/office/powerpoint/2010/main" val="701934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855394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3.Đường </a:t>
            </a:r>
            <a:r>
              <a:rPr lang="en-US" sz="4400" b="1" dirty="0" err="1" smtClean="0"/>
              <a:t>tru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rực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ủa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oạ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ẳng</a:t>
            </a:r>
            <a:endParaRPr lang="en-US" sz="4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838200"/>
            <a:ext cx="23743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err="1" smtClean="0"/>
              <a:t>a.Định</a:t>
            </a:r>
            <a:r>
              <a:rPr lang="en-US" sz="3200" u="sng" dirty="0" smtClean="0"/>
              <a:t> </a:t>
            </a:r>
            <a:r>
              <a:rPr lang="en-US" sz="3200" u="sng" dirty="0" err="1" smtClean="0"/>
              <a:t>nghĩa</a:t>
            </a:r>
            <a:r>
              <a:rPr lang="en-US" sz="3200" u="sng" dirty="0" smtClean="0"/>
              <a:t> </a:t>
            </a:r>
            <a:endParaRPr lang="en-US" sz="32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-1295400" y="1600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355" y="762000"/>
            <a:ext cx="4096245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1380" y="2528227"/>
                <a:ext cx="4575420" cy="1053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à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𝑡𝑟𝑢𝑛𝑔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đ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ể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ủ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𝐴𝐵</m:t>
                              </m:r>
                            </m:e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𝑥𝑦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    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𝐴𝐵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ạ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80" y="2528227"/>
                <a:ext cx="4575420" cy="1053173"/>
              </a:xfrm>
              <a:prstGeom prst="rect">
                <a:avLst/>
              </a:prstGeom>
              <a:blipFill rotWithShape="1">
                <a:blip r:embed="rId4"/>
                <a:stretch>
                  <a:fillRect r="-3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73787"/>
              </p:ext>
            </p:extLst>
          </p:nvPr>
        </p:nvGraphicFramePr>
        <p:xfrm>
          <a:off x="2032000" y="3063875"/>
          <a:ext cx="406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0" y="3063875"/>
                        <a:ext cx="4064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" y="4063425"/>
                <a:ext cx="800411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↔</m:t>
                    </m:r>
                  </m:oMath>
                </a14:m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xy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là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đường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trung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trực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của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đoạn</a:t>
                </a:r>
                <a:r>
                  <a:rPr lang="en-US" sz="3200" i="1" dirty="0" smtClean="0"/>
                  <a:t> </a:t>
                </a:r>
                <a:r>
                  <a:rPr lang="en-US" sz="3200" i="1" dirty="0" err="1" smtClean="0"/>
                  <a:t>thẳng</a:t>
                </a:r>
                <a:r>
                  <a:rPr lang="en-US" sz="3200" i="1" dirty="0" smtClean="0"/>
                  <a:t> AB.</a:t>
                </a:r>
                <a:endParaRPr lang="en-US" sz="3200" i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63425"/>
                <a:ext cx="8004114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04800" y="4596825"/>
            <a:ext cx="17331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 smtClean="0"/>
              <a:t>b. </a:t>
            </a:r>
            <a:r>
              <a:rPr lang="en-US" sz="3200" u="sng" dirty="0" err="1" smtClean="0"/>
              <a:t>Chú</a:t>
            </a:r>
            <a:r>
              <a:rPr lang="en-US" sz="3200" u="sng" dirty="0" smtClean="0"/>
              <a:t> ý: </a:t>
            </a:r>
            <a:endParaRPr lang="en-US" sz="32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468169" y="5358825"/>
            <a:ext cx="78357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/>
              <a:t>Khi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xy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là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đường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rung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rực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của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đoạn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thẳng</a:t>
            </a:r>
            <a:r>
              <a:rPr lang="en-US" sz="3200" i="1" dirty="0" smtClean="0"/>
              <a:t> AB</a:t>
            </a:r>
            <a:endParaRPr lang="en-US" sz="32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446368" y="5968425"/>
            <a:ext cx="46590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&gt; A </a:t>
            </a:r>
            <a:r>
              <a:rPr lang="en-US" sz="3200" dirty="0" err="1" smtClean="0"/>
              <a:t>đối</a:t>
            </a:r>
            <a:r>
              <a:rPr lang="en-US" sz="3200" dirty="0" smtClean="0"/>
              <a:t> </a:t>
            </a:r>
            <a:r>
              <a:rPr lang="en-US" sz="3200" dirty="0" err="1" smtClean="0"/>
              <a:t>xứng</a:t>
            </a:r>
            <a:r>
              <a:rPr lang="en-US" sz="3200" dirty="0" smtClean="0"/>
              <a:t> </a:t>
            </a:r>
            <a:r>
              <a:rPr lang="en-US" sz="3200" dirty="0" err="1" smtClean="0"/>
              <a:t>với</a:t>
            </a:r>
            <a:r>
              <a:rPr lang="en-US" sz="3200" dirty="0" smtClean="0"/>
              <a:t> B qua </a:t>
            </a:r>
            <a:r>
              <a:rPr lang="en-US" sz="3200" dirty="0" err="1" smtClean="0"/>
              <a:t>xy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0614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  <p:bldP spid="12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28600" y="109716"/>
            <a:ext cx="8382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800" b="1" dirty="0" smtClean="0">
                <a:solidFill>
                  <a:prstClr val="black"/>
                </a:solidFill>
              </a:rPr>
              <a:t>? Cho </a:t>
            </a:r>
            <a:r>
              <a:rPr lang="en-US" sz="3800" b="1" dirty="0" err="1">
                <a:solidFill>
                  <a:prstClr val="black"/>
                </a:solidFill>
              </a:rPr>
              <a:t>đoạn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thẳng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smtClean="0">
                <a:solidFill>
                  <a:prstClr val="black"/>
                </a:solidFill>
              </a:rPr>
              <a:t>AB </a:t>
            </a:r>
            <a:r>
              <a:rPr lang="en-US" sz="3800" b="1" dirty="0" err="1" smtClean="0">
                <a:solidFill>
                  <a:prstClr val="black"/>
                </a:solidFill>
              </a:rPr>
              <a:t>dài</a:t>
            </a:r>
            <a:r>
              <a:rPr lang="en-US" sz="3800" b="1" dirty="0" smtClean="0">
                <a:solidFill>
                  <a:prstClr val="black"/>
                </a:solidFill>
              </a:rPr>
              <a:t> </a:t>
            </a:r>
            <a:r>
              <a:rPr lang="en-US" sz="3800" b="1" dirty="0">
                <a:solidFill>
                  <a:prstClr val="black"/>
                </a:solidFill>
              </a:rPr>
              <a:t>3cm. </a:t>
            </a:r>
            <a:r>
              <a:rPr lang="en-US" sz="3800" b="1" dirty="0" err="1">
                <a:solidFill>
                  <a:prstClr val="black"/>
                </a:solidFill>
              </a:rPr>
              <a:t>Hãy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vẽ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đường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trung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trực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của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đoạn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thẳng</a:t>
            </a:r>
            <a:r>
              <a:rPr lang="en-US" sz="3800" b="1" dirty="0">
                <a:solidFill>
                  <a:prstClr val="black"/>
                </a:solidFill>
              </a:rPr>
              <a:t> </a:t>
            </a:r>
            <a:r>
              <a:rPr lang="en-US" sz="3800" b="1" dirty="0" err="1">
                <a:solidFill>
                  <a:prstClr val="black"/>
                </a:solidFill>
              </a:rPr>
              <a:t>ấy</a:t>
            </a:r>
            <a:endParaRPr lang="en-US" sz="3800" b="1" dirty="0">
              <a:solidFill>
                <a:prstClr val="black"/>
              </a:solidFill>
            </a:endParaRPr>
          </a:p>
        </p:txBody>
      </p:sp>
      <p:pic>
        <p:nvPicPr>
          <p:cNvPr id="13320" name="Picture 8" descr="thuoc tr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657600"/>
            <a:ext cx="6172200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1" name="Picture 9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9204">
            <a:off x="1281113" y="1724025"/>
            <a:ext cx="647700" cy="218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1066800" y="36576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038600" y="3600450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1066800" y="3614738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6781800" y="3600450"/>
            <a:ext cx="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331" name="Group 19"/>
          <p:cNvGrpSpPr>
            <a:grpSpLocks/>
          </p:cNvGrpSpPr>
          <p:nvPr/>
        </p:nvGrpSpPr>
        <p:grpSpPr bwMode="auto">
          <a:xfrm>
            <a:off x="2395538" y="3567113"/>
            <a:ext cx="152400" cy="157162"/>
            <a:chOff x="2016" y="3408"/>
            <a:chExt cx="96" cy="99"/>
          </a:xfrm>
        </p:grpSpPr>
        <p:sp>
          <p:nvSpPr>
            <p:cNvPr id="13328" name="Line 16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3332" name="Group 20"/>
          <p:cNvGrpSpPr>
            <a:grpSpLocks/>
          </p:cNvGrpSpPr>
          <p:nvPr/>
        </p:nvGrpSpPr>
        <p:grpSpPr bwMode="auto">
          <a:xfrm>
            <a:off x="5257800" y="3557588"/>
            <a:ext cx="152400" cy="157162"/>
            <a:chOff x="2016" y="3408"/>
            <a:chExt cx="96" cy="99"/>
          </a:xfrm>
        </p:grpSpPr>
        <p:sp>
          <p:nvSpPr>
            <p:cNvPr id="13333" name="Line 21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4" name="Line 22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3335" name="Group 23"/>
          <p:cNvGrpSpPr>
            <a:grpSpLocks/>
          </p:cNvGrpSpPr>
          <p:nvPr/>
        </p:nvGrpSpPr>
        <p:grpSpPr bwMode="auto">
          <a:xfrm rot="21597327" flipH="1">
            <a:off x="3000375" y="2238375"/>
            <a:ext cx="1009650" cy="1400175"/>
            <a:chOff x="1548" y="1527"/>
            <a:chExt cx="612" cy="882"/>
          </a:xfrm>
        </p:grpSpPr>
        <p:sp>
          <p:nvSpPr>
            <p:cNvPr id="13336" name="AutoShape 24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337" name="AutoShape 25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13338" name="Picture 26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2013">
            <a:off x="4319588" y="1700213"/>
            <a:ext cx="647700" cy="218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39" name="Line 27"/>
          <p:cNvSpPr>
            <a:spLocks noChangeShapeType="1"/>
          </p:cNvSpPr>
          <p:nvPr/>
        </p:nvSpPr>
        <p:spPr bwMode="auto">
          <a:xfrm flipV="1">
            <a:off x="4038600" y="2057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3340" name="Picture 28" descr="thuoc tra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763" y="1447800"/>
            <a:ext cx="576262" cy="562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4038600" y="3581400"/>
            <a:ext cx="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3342" name="Picture 30" descr="Picture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10193">
            <a:off x="4458494" y="3271044"/>
            <a:ext cx="647700" cy="218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43" name="Rectangle 31"/>
          <p:cNvSpPr>
            <a:spLocks noChangeArrowheads="1"/>
          </p:cNvSpPr>
          <p:nvPr/>
        </p:nvSpPr>
        <p:spPr bwMode="auto">
          <a:xfrm>
            <a:off x="4038600" y="3409950"/>
            <a:ext cx="304800" cy="228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01484" y="3657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629400" y="359306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50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62292 0.00069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4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98844E-6 L 0.00052 -0.24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2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ptsTypes="">
                                      <p:cBhvr>
                                        <p:cTn id="82" dur="2000" fill="hold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22" grpId="0" animBg="1"/>
      <p:bldP spid="13323" grpId="0" animBg="1"/>
      <p:bldP spid="13325" grpId="0" animBg="1"/>
      <p:bldP spid="13326" grpId="0" animBg="1"/>
      <p:bldP spid="13339" grpId="0" animBg="1"/>
      <p:bldP spid="13341" grpId="0" animBg="1"/>
      <p:bldP spid="13343" grpId="0" animBg="1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152400"/>
            <a:ext cx="3038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4. </a:t>
            </a:r>
            <a:r>
              <a:rPr lang="en-US" sz="4400" b="1" dirty="0" err="1" smtClean="0"/>
              <a:t>Luyệ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ập</a:t>
            </a:r>
            <a:endParaRPr lang="en-US" sz="4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53869"/>
            <a:ext cx="3997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Bài</a:t>
            </a:r>
            <a:r>
              <a:rPr lang="en-US" sz="3600" b="1" dirty="0" smtClean="0"/>
              <a:t> 1: </a:t>
            </a:r>
            <a:r>
              <a:rPr lang="en-US" sz="3600" b="1" dirty="0" err="1" smtClean="0"/>
              <a:t>Đúng</a:t>
            </a:r>
            <a:r>
              <a:rPr lang="en-US" sz="3600" b="1" dirty="0" smtClean="0"/>
              <a:t> hay </a:t>
            </a:r>
            <a:r>
              <a:rPr lang="en-US" sz="3600" b="1" dirty="0" err="1" smtClean="0"/>
              <a:t>sai</a:t>
            </a:r>
            <a:r>
              <a:rPr lang="en-US" sz="3600" b="1" dirty="0" smtClean="0"/>
              <a:t>?</a:t>
            </a:r>
            <a:endParaRPr lang="en-US" sz="3600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9398638"/>
              </p:ext>
            </p:extLst>
          </p:nvPr>
        </p:nvGraphicFramePr>
        <p:xfrm>
          <a:off x="790877" y="-135194"/>
          <a:ext cx="7467601" cy="68336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484880"/>
                <a:gridCol w="1161627"/>
                <a:gridCol w="1144693"/>
                <a:gridCol w="167640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err="1" smtClean="0"/>
                        <a:t>Mệnh</a:t>
                      </a:r>
                      <a:r>
                        <a:rPr lang="en-US" sz="3200" b="1" baseline="0" dirty="0" smtClean="0"/>
                        <a:t> </a:t>
                      </a:r>
                      <a:r>
                        <a:rPr lang="en-US" sz="3200" b="0" baseline="0" dirty="0" err="1" smtClean="0"/>
                        <a:t>đề</a:t>
                      </a:r>
                      <a:endParaRPr lang="en-US" sz="3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Đúng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Sai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Hình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vẽ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)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ờ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ẳ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uô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óc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ì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ắt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au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smtClean="0">
                          <a:latin typeface="40"/>
                        </a:rPr>
                        <a:t>      </a:t>
                      </a:r>
                      <a:endParaRPr lang="en-US" sz="4000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r>
                        <a:rPr lang="en-US" sz="32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Hai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ắt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thì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vuông</a:t>
                      </a:r>
                      <a:r>
                        <a:rPr lang="en-US" sz="32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3200" dirty="0" err="1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góc</a:t>
                      </a:r>
                      <a:r>
                        <a:rPr lang="en-US" sz="32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en-US" sz="3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)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i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ờ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ẳ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uô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óc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ới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au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ì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ỗi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ờ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ẳ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ờng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hân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c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ủa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ột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óc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2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ẹt</a:t>
                      </a:r>
                      <a:r>
                        <a:rPr lang="en-US" sz="32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 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00878" y="685800"/>
            <a:ext cx="4283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x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3878" y="2430959"/>
            <a:ext cx="4283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x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4640759"/>
            <a:ext cx="4283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x</a:t>
            </a:r>
            <a:endParaRPr lang="en-US" sz="4400" dirty="0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162800" y="570131"/>
            <a:ext cx="0" cy="11824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705600" y="1161365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315200" y="1020097"/>
            <a:ext cx="0" cy="12290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162800" y="990600"/>
            <a:ext cx="1524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934200" y="2430959"/>
            <a:ext cx="609600" cy="76944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858000" y="27432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781800" y="5257800"/>
            <a:ext cx="12192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7391400" y="4724400"/>
            <a:ext cx="0" cy="11824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543800" y="5134897"/>
            <a:ext cx="0" cy="12290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391400" y="5105400"/>
            <a:ext cx="1524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239000" y="5410200"/>
            <a:ext cx="1524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239000" y="5287297"/>
            <a:ext cx="0" cy="12290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956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719" y="396240"/>
            <a:ext cx="8744253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Bài</a:t>
            </a:r>
            <a:r>
              <a:rPr lang="en-US" sz="3600" b="1" dirty="0" smtClean="0"/>
              <a:t> 2: Cho </a:t>
            </a:r>
            <a:r>
              <a:rPr lang="en-US" sz="3600" b="1" dirty="0" err="1" smtClean="0"/>
              <a:t>hình</a:t>
            </a:r>
            <a:r>
              <a:rPr lang="en-US" sz="3600" b="1" dirty="0" smtClean="0"/>
              <a:t> </a:t>
            </a:r>
            <a:r>
              <a:rPr lang="en-US" sz="3600" b="1" dirty="0" err="1" smtClean="0"/>
              <a:t>vẽ</a:t>
            </a:r>
            <a:r>
              <a:rPr lang="en-US" sz="3600" b="1" dirty="0" smtClean="0"/>
              <a:t>:</a:t>
            </a:r>
            <a:endParaRPr lang="en-US" sz="3600" dirty="0" smtClean="0"/>
          </a:p>
          <a:p>
            <a:r>
              <a:rPr lang="en-US" sz="3200" b="1" i="1" dirty="0" smtClean="0"/>
              <a:t>a)</a:t>
            </a:r>
            <a:r>
              <a:rPr lang="en-US" sz="3200" b="1" i="1" dirty="0" err="1" smtClean="0"/>
              <a:t>Tìm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các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đườ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hẳ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vuô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góc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ro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hình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bên</a:t>
            </a:r>
            <a:r>
              <a:rPr lang="en-US" sz="3200" b="1" i="1" dirty="0" smtClean="0"/>
              <a:t>.</a:t>
            </a:r>
            <a:endParaRPr lang="en-US" sz="3200" i="1" dirty="0" smtClean="0"/>
          </a:p>
          <a:p>
            <a:r>
              <a:rPr lang="en-US" sz="3200" b="1" i="1" dirty="0" smtClean="0"/>
              <a:t>b) </a:t>
            </a:r>
            <a:r>
              <a:rPr lang="en-US" sz="3200" b="1" i="1" dirty="0" err="1" smtClean="0"/>
              <a:t>Tìm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các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đườ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ru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rực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của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đoạn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hẳng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trong</a:t>
            </a:r>
            <a:endParaRPr lang="en-US" sz="3200" b="1" i="1" dirty="0" smtClean="0"/>
          </a:p>
          <a:p>
            <a:r>
              <a:rPr lang="en-US" sz="3200" b="1" i="1" dirty="0" smtClean="0"/>
              <a:t> </a:t>
            </a:r>
            <a:r>
              <a:rPr lang="en-US" sz="3200" b="1" i="1" dirty="0" err="1" smtClean="0"/>
              <a:t>hình</a:t>
            </a:r>
            <a:r>
              <a:rPr lang="en-US" sz="3200" b="1" i="1" dirty="0" smtClean="0"/>
              <a:t> </a:t>
            </a:r>
            <a:r>
              <a:rPr lang="en-US" sz="3200" b="1" i="1" dirty="0" err="1" smtClean="0"/>
              <a:t>bên</a:t>
            </a:r>
            <a:r>
              <a:rPr lang="en-US" sz="3200" b="1" i="1" dirty="0" smtClean="0"/>
              <a:t>.</a:t>
            </a:r>
            <a:endParaRPr lang="en-US" sz="3200" i="1" dirty="0" smtClean="0"/>
          </a:p>
          <a:p>
            <a:endParaRPr lang="en-US" sz="3200" i="1" dirty="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4038600" y="2980386"/>
            <a:ext cx="2590800" cy="201685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34845" y="2819400"/>
            <a:ext cx="1737355" cy="2362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362200" y="3550285"/>
            <a:ext cx="5943600" cy="86931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57174" y="2667000"/>
            <a:ext cx="37702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A</a:t>
            </a:r>
            <a:endParaRPr lang="en-US" sz="2600" dirty="0"/>
          </a:p>
        </p:txBody>
      </p:sp>
      <p:sp>
        <p:nvSpPr>
          <p:cNvPr id="15" name="TextBox 14"/>
          <p:cNvSpPr txBox="1"/>
          <p:nvPr/>
        </p:nvSpPr>
        <p:spPr>
          <a:xfrm>
            <a:off x="3733800" y="4964668"/>
            <a:ext cx="36580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B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4572000" y="441960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096000" y="327660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75800" y="4191000"/>
            <a:ext cx="3626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C</a:t>
            </a:r>
            <a:endParaRPr lang="en-US" sz="2600" dirty="0"/>
          </a:p>
        </p:txBody>
      </p:sp>
      <p:sp>
        <p:nvSpPr>
          <p:cNvPr id="23" name="TextBox 22"/>
          <p:cNvSpPr txBox="1"/>
          <p:nvPr/>
        </p:nvSpPr>
        <p:spPr>
          <a:xfrm>
            <a:off x="8153400" y="3165157"/>
            <a:ext cx="38985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D</a:t>
            </a:r>
            <a:endParaRPr lang="en-US" sz="2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10200" y="3552875"/>
                <a:ext cx="995500" cy="1019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/>
                            </a:rPr>
                            <m:t>35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00" b="0" dirty="0" smtClean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552875"/>
                <a:ext cx="995500" cy="1019125"/>
              </a:xfrm>
              <a:prstGeom prst="rect">
                <a:avLst/>
              </a:prstGeom>
              <a:blipFill rotWithShape="1">
                <a:blip r:embed="rId3"/>
                <a:stretch>
                  <a:fillRect l="-15951" t="-4790" r="-3681" b="-15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338500" y="3629075"/>
                <a:ext cx="995500" cy="1019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/>
                            </a:rPr>
                            <m:t>55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00" b="0" dirty="0" smtClean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00" y="3629075"/>
                <a:ext cx="995500" cy="1019125"/>
              </a:xfrm>
              <a:prstGeom prst="rect">
                <a:avLst/>
              </a:prstGeom>
              <a:blipFill rotWithShape="1">
                <a:blip r:embed="rId4"/>
                <a:stretch>
                  <a:fillRect l="-15951" t="-4762" r="-3681" b="-14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4419600" y="2514600"/>
            <a:ext cx="31611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z</a:t>
            </a:r>
            <a:endParaRPr lang="en-US" sz="2600" dirty="0"/>
          </a:p>
        </p:txBody>
      </p:sp>
      <p:sp>
        <p:nvSpPr>
          <p:cNvPr id="27" name="TextBox 26"/>
          <p:cNvSpPr txBox="1"/>
          <p:nvPr/>
        </p:nvSpPr>
        <p:spPr>
          <a:xfrm>
            <a:off x="6096000" y="4876800"/>
            <a:ext cx="2968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t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5303522" y="2667000"/>
            <a:ext cx="0" cy="2514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233664" y="2438400"/>
            <a:ext cx="32893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61774" y="4917757"/>
            <a:ext cx="33534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y</a:t>
            </a: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5334000" y="3924300"/>
            <a:ext cx="2743200" cy="8501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015300" y="3581400"/>
                <a:ext cx="985700" cy="1019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/>
                            </a:rPr>
                            <m:t>5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600" b="0" dirty="0" smtClean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300" y="3581400"/>
                <a:ext cx="985700" cy="1019125"/>
              </a:xfrm>
              <a:prstGeom prst="rect">
                <a:avLst/>
              </a:prstGeom>
              <a:blipFill rotWithShape="1">
                <a:blip r:embed="rId5"/>
                <a:stretch>
                  <a:fillRect l="-16049" t="-4790" b="-14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Connector 43"/>
          <p:cNvCxnSpPr/>
          <p:nvPr/>
        </p:nvCxnSpPr>
        <p:spPr>
          <a:xfrm>
            <a:off x="3505200" y="411480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505200" y="4100830"/>
            <a:ext cx="152400" cy="3187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934200" y="364363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895625" y="3643630"/>
            <a:ext cx="15635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8001000" y="3733800"/>
            <a:ext cx="45076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/>
              <a:t>m</a:t>
            </a:r>
            <a:endParaRPr lang="en-US" sz="2600" dirty="0"/>
          </a:p>
        </p:txBody>
      </p:sp>
      <p:sp>
        <p:nvSpPr>
          <p:cNvPr id="53" name="TextBox 52"/>
          <p:cNvSpPr txBox="1"/>
          <p:nvPr/>
        </p:nvSpPr>
        <p:spPr>
          <a:xfrm>
            <a:off x="381000" y="5638800"/>
            <a:ext cx="25955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) </a:t>
            </a:r>
            <a:r>
              <a:rPr lang="en-US" sz="4000" dirty="0" err="1" smtClean="0">
                <a:solidFill>
                  <a:srgbClr val="FF0000"/>
                </a:solidFill>
              </a:rPr>
              <a:t>zt</a:t>
            </a:r>
            <a:r>
              <a:rPr lang="en-US" sz="4000" dirty="0" smtClean="0">
                <a:solidFill>
                  <a:srgbClr val="FF0000"/>
                </a:solidFill>
              </a:rPr>
              <a:t>      AB ;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804196" y="5638800"/>
            <a:ext cx="20008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x</a:t>
            </a:r>
            <a:r>
              <a:rPr lang="en-US" sz="4000" dirty="0" err="1" smtClean="0">
                <a:solidFill>
                  <a:srgbClr val="FF0000"/>
                </a:solidFill>
              </a:rPr>
              <a:t>y</a:t>
            </a:r>
            <a:r>
              <a:rPr lang="en-US" sz="4000" dirty="0" smtClean="0">
                <a:solidFill>
                  <a:srgbClr val="FF0000"/>
                </a:solidFill>
              </a:rPr>
              <a:t>     Km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57800" y="3469957"/>
            <a:ext cx="3577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/>
              <a:t>K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59382"/>
              </p:ext>
            </p:extLst>
          </p:nvPr>
        </p:nvGraphicFramePr>
        <p:xfrm>
          <a:off x="1446536" y="5562600"/>
          <a:ext cx="458464" cy="715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6536" y="5562600"/>
                        <a:ext cx="458464" cy="715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40098"/>
              </p:ext>
            </p:extLst>
          </p:nvPr>
        </p:nvGraphicFramePr>
        <p:xfrm>
          <a:off x="3351213" y="5562600"/>
          <a:ext cx="458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562600"/>
                        <a:ext cx="45878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02389" y="6172200"/>
            <a:ext cx="8589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b) </a:t>
            </a:r>
            <a:r>
              <a:rPr lang="en-US" sz="3600" dirty="0" err="1" smtClean="0">
                <a:solidFill>
                  <a:srgbClr val="FF0000"/>
                </a:solidFill>
              </a:rPr>
              <a:t>Zt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là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rung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rực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đoạn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</a:rPr>
              <a:t> AB 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49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1371600"/>
            <a:ext cx="5943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cap="all" smtClean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THẦY CÔ GIÁO VÀ CÁC CON HỌC SINH</a:t>
            </a:r>
            <a:endParaRPr lang="en-US" sz="6000" b="1" cap="all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59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1371601"/>
            <a:ext cx="4862512" cy="362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5617" y="144959"/>
            <a:ext cx="72419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1</a:t>
            </a:r>
            <a:r>
              <a:rPr lang="en-US" sz="4400" b="1" dirty="0" smtClean="0"/>
              <a:t>. </a:t>
            </a:r>
            <a:r>
              <a:rPr lang="en-US" sz="4400" b="1" dirty="0" err="1" smtClean="0"/>
              <a:t>Hai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ườ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ẳ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vuô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góc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4983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1" y="2959270"/>
            <a:ext cx="3525406" cy="3898730"/>
          </a:xfrm>
          <a:prstGeom prst="rect">
            <a:avLst/>
          </a:prstGeom>
        </p:spPr>
      </p:pic>
      <p:sp>
        <p:nvSpPr>
          <p:cNvPr id="5" name="Freeform 4"/>
          <p:cNvSpPr/>
          <p:nvPr/>
        </p:nvSpPr>
        <p:spPr>
          <a:xfrm>
            <a:off x="1281545" y="0"/>
            <a:ext cx="6795655" cy="3241963"/>
          </a:xfrm>
          <a:custGeom>
            <a:avLst/>
            <a:gdLst>
              <a:gd name="connsiteX0" fmla="*/ 3359888 w 7038753"/>
              <a:gd name="connsiteY0" fmla="*/ 2658140 h 2658140"/>
              <a:gd name="connsiteX1" fmla="*/ 0 w 7038753"/>
              <a:gd name="connsiteY1" fmla="*/ 0 h 2658140"/>
              <a:gd name="connsiteX2" fmla="*/ 7038753 w 7038753"/>
              <a:gd name="connsiteY2" fmla="*/ 0 h 2658140"/>
              <a:gd name="connsiteX3" fmla="*/ 3359888 w 7038753"/>
              <a:gd name="connsiteY3" fmla="*/ 2658140 h 2658140"/>
              <a:gd name="connsiteX0" fmla="*/ 3359888 w 8229599"/>
              <a:gd name="connsiteY0" fmla="*/ 2679405 h 2679405"/>
              <a:gd name="connsiteX1" fmla="*/ 0 w 8229599"/>
              <a:gd name="connsiteY1" fmla="*/ 21265 h 2679405"/>
              <a:gd name="connsiteX2" fmla="*/ 8229599 w 8229599"/>
              <a:gd name="connsiteY2" fmla="*/ 0 h 2679405"/>
              <a:gd name="connsiteX3" fmla="*/ 3359888 w 8229599"/>
              <a:gd name="connsiteY3" fmla="*/ 2679405 h 2679405"/>
              <a:gd name="connsiteX0" fmla="*/ 3359888 w 8229599"/>
              <a:gd name="connsiteY0" fmla="*/ 2679405 h 2679405"/>
              <a:gd name="connsiteX1" fmla="*/ 0 w 8229599"/>
              <a:gd name="connsiteY1" fmla="*/ 21265 h 2679405"/>
              <a:gd name="connsiteX2" fmla="*/ 8229599 w 8229599"/>
              <a:gd name="connsiteY2" fmla="*/ 0 h 2679405"/>
              <a:gd name="connsiteX3" fmla="*/ 3359888 w 8229599"/>
              <a:gd name="connsiteY3" fmla="*/ 2679405 h 2679405"/>
              <a:gd name="connsiteX0" fmla="*/ 3419421 w 8289132"/>
              <a:gd name="connsiteY0" fmla="*/ 2679405 h 2679405"/>
              <a:gd name="connsiteX1" fmla="*/ 59533 w 8289132"/>
              <a:gd name="connsiteY1" fmla="*/ 21265 h 2679405"/>
              <a:gd name="connsiteX2" fmla="*/ 8289132 w 8289132"/>
              <a:gd name="connsiteY2" fmla="*/ 0 h 2679405"/>
              <a:gd name="connsiteX3" fmla="*/ 3419421 w 8289132"/>
              <a:gd name="connsiteY3" fmla="*/ 2679405 h 2679405"/>
              <a:gd name="connsiteX0" fmla="*/ 3403683 w 8273394"/>
              <a:gd name="connsiteY0" fmla="*/ 2679405 h 2679405"/>
              <a:gd name="connsiteX1" fmla="*/ 43795 w 8273394"/>
              <a:gd name="connsiteY1" fmla="*/ 21265 h 2679405"/>
              <a:gd name="connsiteX2" fmla="*/ 8273394 w 8273394"/>
              <a:gd name="connsiteY2" fmla="*/ 0 h 2679405"/>
              <a:gd name="connsiteX3" fmla="*/ 3403683 w 8273394"/>
              <a:gd name="connsiteY3" fmla="*/ 2679405 h 2679405"/>
              <a:gd name="connsiteX0" fmla="*/ 3403683 w 8273394"/>
              <a:gd name="connsiteY0" fmla="*/ 2679405 h 2679405"/>
              <a:gd name="connsiteX1" fmla="*/ 43795 w 8273394"/>
              <a:gd name="connsiteY1" fmla="*/ 21265 h 2679405"/>
              <a:gd name="connsiteX2" fmla="*/ 8273394 w 8273394"/>
              <a:gd name="connsiteY2" fmla="*/ 0 h 2679405"/>
              <a:gd name="connsiteX3" fmla="*/ 3403683 w 8273394"/>
              <a:gd name="connsiteY3" fmla="*/ 2679405 h 2679405"/>
              <a:gd name="connsiteX0" fmla="*/ 3359888 w 8229599"/>
              <a:gd name="connsiteY0" fmla="*/ 2679405 h 2679405"/>
              <a:gd name="connsiteX1" fmla="*/ 0 w 8229599"/>
              <a:gd name="connsiteY1" fmla="*/ 21265 h 2679405"/>
              <a:gd name="connsiteX2" fmla="*/ 8229599 w 8229599"/>
              <a:gd name="connsiteY2" fmla="*/ 0 h 2679405"/>
              <a:gd name="connsiteX3" fmla="*/ 3359888 w 8229599"/>
              <a:gd name="connsiteY3" fmla="*/ 2679405 h 2679405"/>
              <a:gd name="connsiteX0" fmla="*/ 3359888 w 8229599"/>
              <a:gd name="connsiteY0" fmla="*/ 2679405 h 2679405"/>
              <a:gd name="connsiteX1" fmla="*/ 0 w 8229599"/>
              <a:gd name="connsiteY1" fmla="*/ 21265 h 2679405"/>
              <a:gd name="connsiteX2" fmla="*/ 8229599 w 8229599"/>
              <a:gd name="connsiteY2" fmla="*/ 0 h 2679405"/>
              <a:gd name="connsiteX3" fmla="*/ 3359888 w 8229599"/>
              <a:gd name="connsiteY3" fmla="*/ 2679405 h 2679405"/>
              <a:gd name="connsiteX0" fmla="*/ 3221006 w 8229599"/>
              <a:gd name="connsiteY0" fmla="*/ 2766967 h 2766967"/>
              <a:gd name="connsiteX1" fmla="*/ 0 w 8229599"/>
              <a:gd name="connsiteY1" fmla="*/ 21265 h 2766967"/>
              <a:gd name="connsiteX2" fmla="*/ 8229599 w 8229599"/>
              <a:gd name="connsiteY2" fmla="*/ 0 h 2766967"/>
              <a:gd name="connsiteX3" fmla="*/ 3221006 w 8229599"/>
              <a:gd name="connsiteY3" fmla="*/ 2766967 h 2766967"/>
              <a:gd name="connsiteX0" fmla="*/ 3221006 w 8229599"/>
              <a:gd name="connsiteY0" fmla="*/ 2766967 h 2766967"/>
              <a:gd name="connsiteX1" fmla="*/ 0 w 8229599"/>
              <a:gd name="connsiteY1" fmla="*/ 21265 h 2766967"/>
              <a:gd name="connsiteX2" fmla="*/ 8229599 w 8229599"/>
              <a:gd name="connsiteY2" fmla="*/ 0 h 2766967"/>
              <a:gd name="connsiteX3" fmla="*/ 3221006 w 8229599"/>
              <a:gd name="connsiteY3" fmla="*/ 2766967 h 2766967"/>
              <a:gd name="connsiteX0" fmla="*/ 3221006 w 8229599"/>
              <a:gd name="connsiteY0" fmla="*/ 2766967 h 2766967"/>
              <a:gd name="connsiteX1" fmla="*/ 0 w 8229599"/>
              <a:gd name="connsiteY1" fmla="*/ 21265 h 2766967"/>
              <a:gd name="connsiteX2" fmla="*/ 8229599 w 8229599"/>
              <a:gd name="connsiteY2" fmla="*/ 0 h 2766967"/>
              <a:gd name="connsiteX3" fmla="*/ 3221006 w 8229599"/>
              <a:gd name="connsiteY3" fmla="*/ 2766967 h 2766967"/>
              <a:gd name="connsiteX0" fmla="*/ 2367874 w 7376467"/>
              <a:gd name="connsiteY0" fmla="*/ 2766967 h 2766967"/>
              <a:gd name="connsiteX1" fmla="*/ 0 w 7376467"/>
              <a:gd name="connsiteY1" fmla="*/ 3753 h 2766967"/>
              <a:gd name="connsiteX2" fmla="*/ 7376467 w 7376467"/>
              <a:gd name="connsiteY2" fmla="*/ 0 h 2766967"/>
              <a:gd name="connsiteX3" fmla="*/ 2367874 w 7376467"/>
              <a:gd name="connsiteY3" fmla="*/ 2766967 h 2766967"/>
              <a:gd name="connsiteX0" fmla="*/ 2463289 w 7471882"/>
              <a:gd name="connsiteY0" fmla="*/ 2766967 h 2766967"/>
              <a:gd name="connsiteX1" fmla="*/ 95415 w 7471882"/>
              <a:gd name="connsiteY1" fmla="*/ 3753 h 2766967"/>
              <a:gd name="connsiteX2" fmla="*/ 7471882 w 7471882"/>
              <a:gd name="connsiteY2" fmla="*/ 0 h 2766967"/>
              <a:gd name="connsiteX3" fmla="*/ 2463289 w 7471882"/>
              <a:gd name="connsiteY3" fmla="*/ 2766967 h 2766967"/>
              <a:gd name="connsiteX0" fmla="*/ 2463289 w 7719108"/>
              <a:gd name="connsiteY0" fmla="*/ 2766967 h 2766967"/>
              <a:gd name="connsiteX1" fmla="*/ 95415 w 7719108"/>
              <a:gd name="connsiteY1" fmla="*/ 3753 h 2766967"/>
              <a:gd name="connsiteX2" fmla="*/ 7471882 w 7719108"/>
              <a:gd name="connsiteY2" fmla="*/ 0 h 2766967"/>
              <a:gd name="connsiteX3" fmla="*/ 2463289 w 7719108"/>
              <a:gd name="connsiteY3" fmla="*/ 2766967 h 2766967"/>
              <a:gd name="connsiteX0" fmla="*/ 4274487 w 7782491"/>
              <a:gd name="connsiteY0" fmla="*/ 2796719 h 2796719"/>
              <a:gd name="connsiteX1" fmla="*/ 65358 w 7782491"/>
              <a:gd name="connsiteY1" fmla="*/ 3753 h 2796719"/>
              <a:gd name="connsiteX2" fmla="*/ 7441825 w 7782491"/>
              <a:gd name="connsiteY2" fmla="*/ 0 h 2796719"/>
              <a:gd name="connsiteX3" fmla="*/ 4274487 w 7782491"/>
              <a:gd name="connsiteY3" fmla="*/ 2796719 h 2796719"/>
              <a:gd name="connsiteX0" fmla="*/ 4287410 w 7795414"/>
              <a:gd name="connsiteY0" fmla="*/ 2796719 h 2796719"/>
              <a:gd name="connsiteX1" fmla="*/ 78281 w 7795414"/>
              <a:gd name="connsiteY1" fmla="*/ 3753 h 2796719"/>
              <a:gd name="connsiteX2" fmla="*/ 7454748 w 7795414"/>
              <a:gd name="connsiteY2" fmla="*/ 0 h 2796719"/>
              <a:gd name="connsiteX3" fmla="*/ 4287410 w 7795414"/>
              <a:gd name="connsiteY3" fmla="*/ 2796719 h 2796719"/>
              <a:gd name="connsiteX0" fmla="*/ 4287410 w 7733738"/>
              <a:gd name="connsiteY0" fmla="*/ 2796719 h 2796719"/>
              <a:gd name="connsiteX1" fmla="*/ 78281 w 7733738"/>
              <a:gd name="connsiteY1" fmla="*/ 3753 h 2796719"/>
              <a:gd name="connsiteX2" fmla="*/ 7454748 w 7733738"/>
              <a:gd name="connsiteY2" fmla="*/ 0 h 2796719"/>
              <a:gd name="connsiteX3" fmla="*/ 4287410 w 7733738"/>
              <a:gd name="connsiteY3" fmla="*/ 2796719 h 2796719"/>
              <a:gd name="connsiteX0" fmla="*/ 4496615 w 7740950"/>
              <a:gd name="connsiteY0" fmla="*/ 2677710 h 2677710"/>
              <a:gd name="connsiteX1" fmla="*/ 75034 w 7740950"/>
              <a:gd name="connsiteY1" fmla="*/ 3753 h 2677710"/>
              <a:gd name="connsiteX2" fmla="*/ 7451501 w 7740950"/>
              <a:gd name="connsiteY2" fmla="*/ 0 h 2677710"/>
              <a:gd name="connsiteX3" fmla="*/ 4496615 w 7740950"/>
              <a:gd name="connsiteY3" fmla="*/ 2677710 h 2677710"/>
              <a:gd name="connsiteX0" fmla="*/ 5803132 w 7813603"/>
              <a:gd name="connsiteY0" fmla="*/ 2528948 h 2528948"/>
              <a:gd name="connsiteX1" fmla="*/ 59625 w 7813603"/>
              <a:gd name="connsiteY1" fmla="*/ 3753 h 2528948"/>
              <a:gd name="connsiteX2" fmla="*/ 7436092 w 7813603"/>
              <a:gd name="connsiteY2" fmla="*/ 0 h 2528948"/>
              <a:gd name="connsiteX3" fmla="*/ 5803132 w 7813603"/>
              <a:gd name="connsiteY3" fmla="*/ 2528948 h 2528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13603" h="2528948">
                <a:moveTo>
                  <a:pt x="5803132" y="2528948"/>
                </a:moveTo>
                <a:cubicBezTo>
                  <a:pt x="5276527" y="1771325"/>
                  <a:pt x="-654804" y="2844940"/>
                  <a:pt x="59625" y="3753"/>
                </a:cubicBezTo>
                <a:lnTo>
                  <a:pt x="7436092" y="0"/>
                </a:lnTo>
                <a:cubicBezTo>
                  <a:pt x="8915277" y="1843810"/>
                  <a:pt x="5553179" y="1583371"/>
                  <a:pt x="5803132" y="2528948"/>
                </a:cubicBez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i="1" dirty="0">
              <a:solidFill>
                <a:schemeClr val="tx1"/>
              </a:solidFill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02804" y="152400"/>
            <a:ext cx="482536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Thế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nào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là</a:t>
            </a:r>
            <a:endParaRPr lang="en-US" sz="4800" b="1" i="1" dirty="0">
              <a:latin typeface="+mj-lt"/>
              <a:ea typeface="Segoe UI" panose="020B0502040204020203" pitchFamily="34" charset="0"/>
              <a:cs typeface="Segoe UI" panose="020B0502040204020203" pitchFamily="34" charset="0"/>
            </a:endParaRPr>
          </a:p>
          <a:p>
            <a:pPr algn="ctr"/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hai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đường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thẳng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algn="ctr"/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vuông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4800" b="1" i="1" dirty="0" err="1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góc</a:t>
            </a:r>
            <a:r>
              <a:rPr lang="en-US" sz="4800" b="1" i="1" dirty="0">
                <a:latin typeface="+mj-lt"/>
                <a:ea typeface="Segoe UI" panose="020B0502040204020203" pitchFamily="34" charset="0"/>
                <a:cs typeface="Segoe UI" panose="020B0502040204020203" pitchFamily="34" charset="0"/>
              </a:rPr>
              <a:t>?</a:t>
            </a:r>
          </a:p>
          <a:p>
            <a:endParaRPr lang="en-US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3581400"/>
            <a:ext cx="602735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/>
              <a:t>Hai</a:t>
            </a:r>
            <a:r>
              <a:rPr lang="en-US" sz="3600" i="1" dirty="0" smtClean="0"/>
              <a:t> </a:t>
            </a:r>
            <a:r>
              <a:rPr lang="en-US" sz="3600" i="1" dirty="0" err="1"/>
              <a:t>đường</a:t>
            </a:r>
            <a:r>
              <a:rPr lang="en-US" sz="3600" i="1" dirty="0"/>
              <a:t> </a:t>
            </a:r>
            <a:r>
              <a:rPr lang="en-US" sz="3600" i="1" dirty="0" err="1"/>
              <a:t>thẳng</a:t>
            </a:r>
            <a:r>
              <a:rPr lang="en-US" sz="3600" i="1" dirty="0"/>
              <a:t> </a:t>
            </a:r>
            <a:r>
              <a:rPr lang="en-US" sz="3600" i="1" dirty="0" err="1"/>
              <a:t>cắt</a:t>
            </a:r>
            <a:r>
              <a:rPr lang="en-US" sz="3600" i="1" dirty="0"/>
              <a:t> </a:t>
            </a:r>
            <a:r>
              <a:rPr lang="en-US" sz="3600" i="1" dirty="0" err="1"/>
              <a:t>nhau</a:t>
            </a:r>
            <a:r>
              <a:rPr lang="en-US" sz="3600" i="1" dirty="0"/>
              <a:t> </a:t>
            </a:r>
            <a:r>
              <a:rPr lang="en-US" sz="3600" i="1" dirty="0" err="1"/>
              <a:t>và</a:t>
            </a:r>
            <a:r>
              <a:rPr lang="en-US" sz="3600" i="1" dirty="0"/>
              <a:t> </a:t>
            </a:r>
          </a:p>
          <a:p>
            <a:r>
              <a:rPr lang="en-US" sz="3600" i="1" dirty="0" err="1"/>
              <a:t>trong</a:t>
            </a:r>
            <a:r>
              <a:rPr lang="en-US" sz="3600" i="1" dirty="0"/>
              <a:t> </a:t>
            </a:r>
            <a:r>
              <a:rPr lang="en-US" sz="3600" i="1" dirty="0" err="1"/>
              <a:t>các</a:t>
            </a:r>
            <a:r>
              <a:rPr lang="en-US" sz="3600" i="1" dirty="0"/>
              <a:t> </a:t>
            </a:r>
            <a:r>
              <a:rPr lang="en-US" sz="3600" i="1" dirty="0" err="1"/>
              <a:t>góc</a:t>
            </a:r>
            <a:r>
              <a:rPr lang="en-US" sz="3600" i="1" dirty="0"/>
              <a:t> </a:t>
            </a:r>
            <a:r>
              <a:rPr lang="en-US" sz="3600" i="1" dirty="0" err="1" smtClean="0"/>
              <a:t>tạo</a:t>
            </a:r>
            <a:r>
              <a:rPr lang="en-US" sz="3600" i="1" dirty="0" smtClean="0"/>
              <a:t> </a:t>
            </a:r>
            <a:r>
              <a:rPr lang="en-US" sz="3600" i="1" dirty="0" err="1"/>
              <a:t>thành</a:t>
            </a:r>
            <a:r>
              <a:rPr lang="en-US" sz="3600" i="1" dirty="0"/>
              <a:t> </a:t>
            </a:r>
            <a:r>
              <a:rPr lang="en-US" sz="3600" i="1" dirty="0" err="1" smtClean="0"/>
              <a:t>có</a:t>
            </a:r>
            <a:r>
              <a:rPr lang="en-US" sz="3600" i="1" dirty="0" smtClean="0"/>
              <a:t> </a:t>
            </a:r>
            <a:r>
              <a:rPr lang="en-US" sz="3600" i="1" dirty="0" err="1" smtClean="0"/>
              <a:t>một</a:t>
            </a:r>
            <a:endParaRPr lang="en-US" sz="3600" i="1" dirty="0" smtClean="0"/>
          </a:p>
          <a:p>
            <a:r>
              <a:rPr lang="en-US" sz="3600" i="1" dirty="0" smtClean="0"/>
              <a:t> </a:t>
            </a:r>
            <a:r>
              <a:rPr lang="en-US" sz="3600" i="1" dirty="0" err="1"/>
              <a:t>góc</a:t>
            </a:r>
            <a:r>
              <a:rPr lang="en-US" sz="3600" i="1" dirty="0"/>
              <a:t> </a:t>
            </a:r>
            <a:r>
              <a:rPr lang="en-US" sz="3600" i="1" dirty="0" err="1"/>
              <a:t>vuông</a:t>
            </a:r>
            <a:r>
              <a:rPr lang="en-US" sz="3600" i="1" dirty="0"/>
              <a:t> </a:t>
            </a:r>
            <a:r>
              <a:rPr lang="en-US" sz="3600" i="1" dirty="0" err="1"/>
              <a:t>được</a:t>
            </a:r>
            <a:r>
              <a:rPr lang="en-US" sz="3600" i="1" dirty="0"/>
              <a:t> </a:t>
            </a:r>
            <a:r>
              <a:rPr lang="en-US" sz="3600" i="1" dirty="0" err="1"/>
              <a:t>gọi</a:t>
            </a:r>
            <a:r>
              <a:rPr lang="en-US" sz="3600" i="1" dirty="0"/>
              <a:t> </a:t>
            </a:r>
            <a:r>
              <a:rPr lang="en-US" sz="3600" i="1" dirty="0" err="1" smtClean="0"/>
              <a:t>là</a:t>
            </a:r>
            <a:r>
              <a:rPr lang="en-US" sz="3600" i="1" dirty="0" smtClean="0"/>
              <a:t> </a:t>
            </a:r>
          </a:p>
          <a:p>
            <a:r>
              <a:rPr lang="en-US" sz="3600" b="1" i="1" dirty="0" err="1" smtClean="0"/>
              <a:t>ha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/>
              <a:t>thẳng</a:t>
            </a:r>
            <a:r>
              <a:rPr lang="en-US" sz="3600" b="1" i="1" dirty="0"/>
              <a:t> </a:t>
            </a:r>
            <a:r>
              <a:rPr lang="en-US" sz="3600" b="1" i="1" dirty="0" err="1"/>
              <a:t>vuông</a:t>
            </a:r>
            <a:r>
              <a:rPr lang="en-US" sz="3600" b="1" i="1" dirty="0"/>
              <a:t> </a:t>
            </a:r>
            <a:r>
              <a:rPr lang="en-US" sz="3600" b="1" i="1" dirty="0" err="1" smtClean="0"/>
              <a:t>góc</a:t>
            </a:r>
            <a:r>
              <a:rPr lang="en-US" sz="3600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3037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0"/>
            <a:ext cx="65980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1</a:t>
            </a:r>
            <a:r>
              <a:rPr lang="en-US" sz="4000" b="1" dirty="0" smtClean="0"/>
              <a:t>.Hai </a:t>
            </a:r>
            <a:r>
              <a:rPr lang="en-US" sz="4000" b="1" dirty="0" err="1" smtClean="0"/>
              <a:t>đườ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hẳ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vuông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góc</a:t>
            </a:r>
            <a:r>
              <a:rPr lang="en-US" sz="4000" b="1" dirty="0" smtClean="0"/>
              <a:t> </a:t>
            </a:r>
            <a:endParaRPr lang="en-US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863025"/>
            <a:ext cx="23920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a.Định</a:t>
            </a:r>
            <a:r>
              <a:rPr lang="en-US" sz="3200" dirty="0" smtClean="0"/>
              <a:t> </a:t>
            </a:r>
            <a:r>
              <a:rPr lang="en-US" sz="3200" dirty="0" err="1" smtClean="0"/>
              <a:t>nghĩa</a:t>
            </a:r>
            <a:r>
              <a:rPr lang="en-US" sz="3200" dirty="0"/>
              <a:t>:</a:t>
            </a:r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712" y="1524000"/>
            <a:ext cx="4388288" cy="312420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4800" y="2209800"/>
                <a:ext cx="4092787" cy="1744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Ta </a:t>
                </a:r>
                <a:r>
                  <a:rPr lang="en-US" sz="3200" dirty="0" err="1" smtClean="0"/>
                  <a:t>có</a:t>
                </a:r>
                <a:r>
                  <a:rPr lang="en-US" sz="3200" dirty="0" smtClean="0"/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/>
                                <a:ea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/>
                                    <a:ea typeface="Cambria Math"/>
                                  </a:rPr>
                                  <m:t>xx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  <a:ea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∩</m:t>
                            </m:r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  <a:ea typeface="Cambria Math"/>
                                  </a:rPr>
                                  <m:t>𝑂</m:t>
                                </m:r>
                              </m:e>
                            </m:d>
                          </m:e>
                          <m:e>
                            <m:acc>
                              <m:accPr>
                                <m:chr m:val="̂"/>
                                <m:ctrlPr>
                                  <a:rPr lang="en-US" sz="320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3200" b="0" i="1" smtClean="0">
                                    <a:latin typeface="Cambria Math"/>
                                    <a:ea typeface="Cambria Math"/>
                                  </a:rPr>
                                  <m:t>𝑥𝑂𝑦</m:t>
                                </m:r>
                              </m:e>
                            </m:acc>
                            <m:r>
                              <a:rPr lang="en-US" sz="3200" b="0" i="1" smtClean="0">
                                <a:latin typeface="Cambria Math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0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3200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09800"/>
                <a:ext cx="4092787" cy="1744837"/>
              </a:xfrm>
              <a:prstGeom prst="rect">
                <a:avLst/>
              </a:prstGeom>
              <a:blipFill rotWithShape="1">
                <a:blip r:embed="rId4"/>
                <a:stretch>
                  <a:fillRect l="-3726" r="-4918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-76200" y="3733800"/>
            <a:ext cx="52295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=&gt;&gt; xx’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góc</a:t>
            </a:r>
            <a:r>
              <a:rPr lang="en-US" sz="3200" dirty="0" smtClean="0"/>
              <a:t> </a:t>
            </a:r>
            <a:r>
              <a:rPr lang="en-US" sz="3200" dirty="0" err="1" smtClean="0"/>
              <a:t>với</a:t>
            </a:r>
            <a:r>
              <a:rPr lang="en-US" sz="3200" dirty="0" smtClean="0"/>
              <a:t> </a:t>
            </a:r>
            <a:r>
              <a:rPr lang="en-US" sz="3200" dirty="0" err="1" smtClean="0"/>
              <a:t>yy</a:t>
            </a:r>
            <a:r>
              <a:rPr lang="en-US" sz="3200" dirty="0" smtClean="0"/>
              <a:t>’ </a:t>
            </a:r>
            <a:r>
              <a:rPr lang="en-US" sz="3200" dirty="0" err="1" smtClean="0"/>
              <a:t>tại</a:t>
            </a:r>
            <a:r>
              <a:rPr lang="en-US" sz="3200" dirty="0" smtClean="0"/>
              <a:t> O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953000"/>
            <a:ext cx="1914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</a:t>
            </a:r>
            <a:r>
              <a:rPr lang="en-US" sz="3200" dirty="0" smtClean="0"/>
              <a:t>. </a:t>
            </a:r>
            <a:r>
              <a:rPr lang="en-US" sz="3200" dirty="0" err="1" smtClean="0"/>
              <a:t>Ký</a:t>
            </a:r>
            <a:r>
              <a:rPr lang="en-US" sz="3200" dirty="0" smtClean="0"/>
              <a:t> </a:t>
            </a:r>
            <a:r>
              <a:rPr lang="en-US" sz="3200" dirty="0" err="1" smtClean="0"/>
              <a:t>hiệu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200" y="4977825"/>
            <a:ext cx="593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xx’</a:t>
            </a:r>
            <a:endParaRPr lang="en-US" sz="32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87009"/>
              </p:ext>
            </p:extLst>
          </p:nvPr>
        </p:nvGraphicFramePr>
        <p:xfrm>
          <a:off x="2895600" y="4876800"/>
          <a:ext cx="388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388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52800" y="4977825"/>
            <a:ext cx="673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y</a:t>
            </a:r>
            <a:r>
              <a:rPr lang="en-US" sz="3200" dirty="0" err="1" smtClean="0"/>
              <a:t>y</a:t>
            </a:r>
            <a:r>
              <a:rPr lang="en-US" sz="3200" dirty="0" smtClean="0"/>
              <a:t>’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6520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0"/>
            <a:ext cx="77284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?</a:t>
            </a:r>
            <a:r>
              <a:rPr lang="en-US" sz="3600" b="1" i="1" dirty="0" err="1" smtClean="0"/>
              <a:t>Tro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các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hình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sau</a:t>
            </a:r>
            <a:r>
              <a:rPr lang="en-US" sz="3600" b="1" i="1" dirty="0" smtClean="0"/>
              <a:t>, </a:t>
            </a:r>
            <a:r>
              <a:rPr lang="en-US" sz="3600" b="1" i="1" dirty="0" err="1" smtClean="0"/>
              <a:t>hình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nào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biểu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diễn</a:t>
            </a:r>
            <a:endParaRPr lang="en-US" sz="3600" b="1" i="1" dirty="0" smtClean="0"/>
          </a:p>
          <a:p>
            <a:r>
              <a:rPr lang="en-US" sz="3600" b="1" i="1" dirty="0" smtClean="0"/>
              <a:t> </a:t>
            </a:r>
            <a:r>
              <a:rPr lang="en-US" sz="3600" b="1" i="1" dirty="0" err="1" smtClean="0"/>
              <a:t>ha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vuô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góc</a:t>
            </a:r>
            <a:r>
              <a:rPr lang="en-US" sz="3600" b="1" i="1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76400" y="2133600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pPr fontAlgn="base"/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066800" y="1524000"/>
            <a:ext cx="1676400" cy="1447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85800" y="1676400"/>
            <a:ext cx="2362200" cy="15056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Arc 22"/>
          <p:cNvSpPr>
            <a:spLocks/>
          </p:cNvSpPr>
          <p:nvPr/>
        </p:nvSpPr>
        <p:spPr bwMode="auto">
          <a:xfrm flipH="1" flipV="1">
            <a:off x="1752600" y="2133600"/>
            <a:ext cx="258617" cy="24257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513"/>
              <a:gd name="T2" fmla="*/ 21515 w 21600"/>
              <a:gd name="T3" fmla="*/ 23513 h 23513"/>
              <a:gd name="T4" fmla="*/ 0 w 21600"/>
              <a:gd name="T5" fmla="*/ 21600 h 235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51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238"/>
                  <a:pt x="21571" y="22876"/>
                  <a:pt x="21515" y="23513"/>
                </a:cubicBezTo>
              </a:path>
              <a:path w="21600" h="2351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238"/>
                  <a:pt x="21571" y="22876"/>
                  <a:pt x="21515" y="2351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squar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19200" y="2209800"/>
                <a:ext cx="6013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45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209800"/>
                <a:ext cx="601383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8081" t="-8333" r="-1616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000126" y="1143000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464380" y="2743200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829300" y="1143000"/>
            <a:ext cx="38100" cy="20574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648200" y="2286000"/>
            <a:ext cx="3048000" cy="197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5858055" y="2133600"/>
            <a:ext cx="161745" cy="170765"/>
          </a:xfrm>
          <a:prstGeom prst="flowChartProcess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rgbClr val="FF3300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7696200" y="2209800"/>
            <a:ext cx="0" cy="166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07544" y="2209800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468368" y="2286000"/>
            <a:ext cx="380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35248" y="914400"/>
            <a:ext cx="336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72986" y="221998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16744" y="1828800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2034308" y="4104620"/>
            <a:ext cx="1623292" cy="18389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51290" y="4724400"/>
            <a:ext cx="1383018" cy="1219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861131" y="5638800"/>
            <a:ext cx="120069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981200" y="5638800"/>
            <a:ext cx="196528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016490" y="5715000"/>
            <a:ext cx="421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81000" y="4582180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352800" y="3733800"/>
            <a:ext cx="346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4876800" y="4038600"/>
            <a:ext cx="2209800" cy="21005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606538" y="4582180"/>
            <a:ext cx="2699262" cy="14222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371133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257800" y="4505980"/>
            <a:ext cx="4058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</a:t>
            </a:r>
            <a:endParaRPr lang="en-US" sz="2800" dirty="0"/>
          </a:p>
        </p:txBody>
      </p:sp>
      <p:sp>
        <p:nvSpPr>
          <p:cNvPr id="47" name="Arc 46"/>
          <p:cNvSpPr/>
          <p:nvPr/>
        </p:nvSpPr>
        <p:spPr>
          <a:xfrm>
            <a:off x="4724400" y="4310390"/>
            <a:ext cx="914400" cy="914400"/>
          </a:xfrm>
          <a:prstGeom prst="arc">
            <a:avLst>
              <a:gd name="adj1" fmla="val 16225661"/>
              <a:gd name="adj2" fmla="val 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045048" y="412498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86400" y="4267200"/>
                <a:ext cx="7296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65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267200"/>
                <a:ext cx="729622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r="-1000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2" name="Straight Connector 51"/>
          <p:cNvCxnSpPr/>
          <p:nvPr/>
        </p:nvCxnSpPr>
        <p:spPr>
          <a:xfrm>
            <a:off x="4648200" y="2209800"/>
            <a:ext cx="0" cy="166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447800" y="3200400"/>
            <a:ext cx="817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H(1)</a:t>
            </a:r>
            <a:endParaRPr lang="en-US" sz="2800" i="1" dirty="0"/>
          </a:p>
        </p:txBody>
      </p:sp>
      <p:sp>
        <p:nvSpPr>
          <p:cNvPr id="54" name="TextBox 53"/>
          <p:cNvSpPr txBox="1"/>
          <p:nvPr/>
        </p:nvSpPr>
        <p:spPr>
          <a:xfrm>
            <a:off x="5819563" y="3048000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H(2)</a:t>
            </a:r>
            <a:endParaRPr lang="en-US" sz="2800" i="1" dirty="0"/>
          </a:p>
        </p:txBody>
      </p:sp>
      <p:sp>
        <p:nvSpPr>
          <p:cNvPr id="55" name="TextBox 54"/>
          <p:cNvSpPr txBox="1"/>
          <p:nvPr/>
        </p:nvSpPr>
        <p:spPr>
          <a:xfrm>
            <a:off x="1600200" y="6096000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H(3)</a:t>
            </a:r>
            <a:endParaRPr lang="en-US" sz="2800" i="1" dirty="0"/>
          </a:p>
        </p:txBody>
      </p:sp>
      <p:sp>
        <p:nvSpPr>
          <p:cNvPr id="56" name="TextBox 55"/>
          <p:cNvSpPr txBox="1"/>
          <p:nvPr/>
        </p:nvSpPr>
        <p:spPr>
          <a:xfrm>
            <a:off x="5819563" y="5943600"/>
            <a:ext cx="809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H(4)</a:t>
            </a:r>
            <a:endParaRPr lang="en-US" sz="2800" i="1" dirty="0"/>
          </a:p>
        </p:txBody>
      </p:sp>
      <p:sp>
        <p:nvSpPr>
          <p:cNvPr id="57" name="Oval 56"/>
          <p:cNvSpPr/>
          <p:nvPr/>
        </p:nvSpPr>
        <p:spPr>
          <a:xfrm>
            <a:off x="5846515" y="2971800"/>
            <a:ext cx="782885" cy="704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1600200" y="6096000"/>
            <a:ext cx="782885" cy="7041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42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:\Users\hoai anh\Downloads\20317036_1606321099391917_306674752_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6643" y="-3810000"/>
            <a:ext cx="9525000" cy="144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86400" y="-112931"/>
            <a:ext cx="3416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Hoạt</a:t>
            </a:r>
            <a:r>
              <a:rPr lang="en-US" sz="3600" b="1" dirty="0" smtClean="0"/>
              <a:t> </a:t>
            </a:r>
            <a:r>
              <a:rPr lang="en-US" sz="3600" b="1" dirty="0" err="1" smtClean="0"/>
              <a:t>động</a:t>
            </a:r>
            <a:r>
              <a:rPr lang="en-US" sz="3600" b="1" dirty="0" smtClean="0"/>
              <a:t> </a:t>
            </a:r>
            <a:r>
              <a:rPr lang="en-US" sz="3600" b="1" dirty="0" err="1" smtClean="0"/>
              <a:t>nhóm</a:t>
            </a:r>
            <a:endParaRPr lang="en-US" sz="3600" b="1" dirty="0"/>
          </a:p>
        </p:txBody>
      </p:sp>
      <p:sp>
        <p:nvSpPr>
          <p:cNvPr id="9" name="TextBox 4"/>
          <p:cNvSpPr txBox="1"/>
          <p:nvPr/>
        </p:nvSpPr>
        <p:spPr>
          <a:xfrm>
            <a:off x="1359694" y="736937"/>
            <a:ext cx="382190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accent2"/>
                </a:solidFill>
                <a:latin typeface=".VnTime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Cho </a:t>
            </a:r>
            <a:r>
              <a:rPr lang="en-US" sz="3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một</a:t>
            </a:r>
            <a:r>
              <a:rPr lang="en-US" sz="3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O </a:t>
            </a:r>
            <a:r>
              <a:rPr lang="en-US" sz="30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và</a:t>
            </a:r>
            <a:r>
              <a:rPr lang="en-US" sz="3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một</a:t>
            </a:r>
            <a:r>
              <a:rPr lang="en-US" sz="3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đường</a:t>
            </a:r>
            <a:r>
              <a:rPr lang="en-US" sz="3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thẳng</a:t>
            </a:r>
            <a:r>
              <a:rPr lang="en-US" sz="3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a</a:t>
            </a:r>
            <a:r>
              <a:rPr lang="en-US" sz="3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19800" y="533400"/>
            <a:ext cx="25795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/>
              <a:t>Thời</a:t>
            </a:r>
            <a:r>
              <a:rPr lang="en-US" sz="2800" i="1" dirty="0" smtClean="0"/>
              <a:t> gian:3 </a:t>
            </a:r>
            <a:r>
              <a:rPr lang="en-US" sz="2800" i="1" dirty="0" err="1" smtClean="0"/>
              <a:t>phút</a:t>
            </a:r>
            <a:endParaRPr lang="en-US" sz="280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1311454" y="4085272"/>
            <a:ext cx="295574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 smtClean="0">
                <a:solidFill>
                  <a:schemeClr val="bg1"/>
                </a:solidFill>
              </a:rPr>
              <a:t>?2 :</a:t>
            </a:r>
            <a:r>
              <a:rPr lang="en-US" sz="3000" b="1" i="1" dirty="0" err="1" smtClean="0">
                <a:solidFill>
                  <a:schemeClr val="bg1"/>
                </a:solidFill>
              </a:rPr>
              <a:t>Vẽ</a:t>
            </a:r>
            <a:r>
              <a:rPr lang="en-US" sz="3000" b="1" i="1" dirty="0" smtClean="0">
                <a:solidFill>
                  <a:schemeClr val="bg1"/>
                </a:solidFill>
              </a:rPr>
              <a:t> </a:t>
            </a:r>
            <a:r>
              <a:rPr lang="en-US" sz="3000" b="1" i="1" dirty="0" err="1" smtClean="0">
                <a:solidFill>
                  <a:schemeClr val="bg1"/>
                </a:solidFill>
              </a:rPr>
              <a:t>được</a:t>
            </a:r>
            <a:r>
              <a:rPr lang="en-US" sz="3000" b="1" i="1" dirty="0" smtClean="0">
                <a:solidFill>
                  <a:schemeClr val="bg1"/>
                </a:solidFill>
              </a:rPr>
              <a:t> </a:t>
            </a:r>
            <a:r>
              <a:rPr lang="en-US" sz="3000" b="1" i="1" dirty="0" err="1" smtClean="0">
                <a:solidFill>
                  <a:schemeClr val="bg1"/>
                </a:solidFill>
              </a:rPr>
              <a:t>mấy</a:t>
            </a:r>
            <a:r>
              <a:rPr lang="en-US" sz="3000" b="1" i="1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3000" b="1" i="1" dirty="0" err="1" smtClean="0">
                <a:solidFill>
                  <a:schemeClr val="bg1"/>
                </a:solidFill>
              </a:rPr>
              <a:t>đường</a:t>
            </a:r>
            <a:r>
              <a:rPr lang="en-US" sz="3000" b="1" i="1" dirty="0" smtClean="0">
                <a:solidFill>
                  <a:schemeClr val="bg1"/>
                </a:solidFill>
              </a:rPr>
              <a:t> </a:t>
            </a:r>
            <a:r>
              <a:rPr lang="en-US" sz="3000" b="1" i="1" dirty="0" err="1" smtClean="0">
                <a:solidFill>
                  <a:schemeClr val="bg1"/>
                </a:solidFill>
              </a:rPr>
              <a:t>thẳng</a:t>
            </a:r>
            <a:r>
              <a:rPr lang="en-US" sz="3000" b="1" i="1" dirty="0" smtClean="0">
                <a:solidFill>
                  <a:schemeClr val="bg1"/>
                </a:solidFill>
              </a:rPr>
              <a:t> a’ </a:t>
            </a:r>
          </a:p>
          <a:p>
            <a:r>
              <a:rPr lang="en-US" sz="3000" b="1" i="1" dirty="0" smtClean="0">
                <a:solidFill>
                  <a:schemeClr val="bg1"/>
                </a:solidFill>
              </a:rPr>
              <a:t>   </a:t>
            </a:r>
            <a:r>
              <a:rPr lang="en-US" sz="3000" b="1" i="1" dirty="0" err="1" smtClean="0">
                <a:solidFill>
                  <a:schemeClr val="bg1"/>
                </a:solidFill>
              </a:rPr>
              <a:t>như</a:t>
            </a:r>
            <a:r>
              <a:rPr lang="en-US" sz="3000" b="1" i="1" dirty="0" smtClean="0">
                <a:solidFill>
                  <a:schemeClr val="bg1"/>
                </a:solidFill>
              </a:rPr>
              <a:t> </a:t>
            </a:r>
            <a:r>
              <a:rPr lang="en-US" sz="3000" b="1" i="1" dirty="0" err="1" smtClean="0">
                <a:solidFill>
                  <a:schemeClr val="bg1"/>
                </a:solidFill>
              </a:rPr>
              <a:t>vậy</a:t>
            </a:r>
            <a:r>
              <a:rPr lang="en-US" sz="3000" b="1" i="1" dirty="0" smtClean="0">
                <a:solidFill>
                  <a:schemeClr val="bg1"/>
                </a:solidFill>
              </a:rPr>
              <a:t>?</a:t>
            </a:r>
            <a:endParaRPr lang="en-US" sz="3000" b="1" i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5059" y="1981200"/>
            <a:ext cx="3820341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?1: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ãy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vẽ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ường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ẳng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a</a:t>
            </a:r>
            <a:r>
              <a:rPr lang="en-US" sz="31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’ </a:t>
            </a:r>
            <a:r>
              <a:rPr lang="en-US" sz="31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i</a:t>
            </a:r>
            <a:r>
              <a:rPr lang="en-US" sz="31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qua O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và</a:t>
            </a:r>
            <a:endParaRPr lang="en-US" sz="31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>
              <a:defRPr/>
            </a:pP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vuông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góc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với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ường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1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ẳng</a:t>
            </a:r>
            <a:r>
              <a:rPr lang="en-US" sz="31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a.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90770" y="1600200"/>
                <a:ext cx="252562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i="1" dirty="0" smtClean="0"/>
                  <a:t>* TH1:  O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:</m:t>
                    </m:r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0770" y="1600200"/>
                <a:ext cx="2525628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6280" t="-12632" r="-8937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6172200" y="3048000"/>
            <a:ext cx="2667000" cy="0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916812" y="3048000"/>
            <a:ext cx="80194" cy="45719"/>
          </a:xfrm>
          <a:prstGeom prst="ellipse">
            <a:avLst/>
          </a:prstGeom>
          <a:solidFill>
            <a:srgbClr val="FF0000">
              <a:alpha val="99000"/>
            </a:srgb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883890" y="2514600"/>
            <a:ext cx="421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120812" y="2905780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6190770" y="4114800"/>
            <a:ext cx="1717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* TH1:  O</a:t>
            </a:r>
            <a:endParaRPr lang="en-US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386574"/>
              </p:ext>
            </p:extLst>
          </p:nvPr>
        </p:nvGraphicFramePr>
        <p:xfrm>
          <a:off x="7841984" y="4191000"/>
          <a:ext cx="54001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1984" y="4191000"/>
                        <a:ext cx="54001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53400" y="4114800"/>
                <a:ext cx="51687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>
                          <a:latin typeface="Cambria Math"/>
                          <a:ea typeface="Cambria Math"/>
                        </a:rPr>
                        <m:t>𝑎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114800"/>
                <a:ext cx="516873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2500" r="-39286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6172200" y="5334000"/>
            <a:ext cx="2667000" cy="0"/>
          </a:xfrm>
          <a:prstGeom prst="line">
            <a:avLst/>
          </a:prstGeom>
          <a:ln w="349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421258" y="4886980"/>
            <a:ext cx="3561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a</a:t>
            </a:r>
            <a:endParaRPr lang="en-US" sz="2800" dirty="0"/>
          </a:p>
        </p:txBody>
      </p:sp>
      <p:sp>
        <p:nvSpPr>
          <p:cNvPr id="29" name="Oval 28"/>
          <p:cNvSpPr/>
          <p:nvPr/>
        </p:nvSpPr>
        <p:spPr>
          <a:xfrm>
            <a:off x="7387406" y="6172200"/>
            <a:ext cx="80194" cy="45719"/>
          </a:xfrm>
          <a:prstGeom prst="ellipse">
            <a:avLst/>
          </a:prstGeom>
          <a:solidFill>
            <a:srgbClr val="FF0000">
              <a:alpha val="99000"/>
            </a:srgb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41047" y="5867400"/>
            <a:ext cx="421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152400" y="68759"/>
            <a:ext cx="77401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2.Vẽ </a:t>
            </a:r>
            <a:r>
              <a:rPr lang="en-US" sz="4400" b="1" dirty="0" err="1" smtClean="0"/>
              <a:t>hai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đườ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hẳ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vuô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góc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27130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5" grpId="0"/>
      <p:bldP spid="2" grpId="0"/>
      <p:bldP spid="3" grpId="0"/>
      <p:bldP spid="4" grpId="0"/>
      <p:bldP spid="12" grpId="0" animBg="1"/>
      <p:bldP spid="13" grpId="0"/>
      <p:bldP spid="14" grpId="0"/>
      <p:bldP spid="16" grpId="0"/>
      <p:bldP spid="20" grpId="0"/>
      <p:bldP spid="28" grpId="0"/>
      <p:bldP spid="29" grpId="0" animBg="1"/>
      <p:bldP spid="3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77225"/>
            <a:ext cx="7858125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1: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</a:t>
            </a:r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ểm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ằm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a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785938" y="2357438"/>
            <a:ext cx="4429125" cy="15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lowchart: Connector 6"/>
          <p:cNvSpPr/>
          <p:nvPr/>
        </p:nvSpPr>
        <p:spPr>
          <a:xfrm>
            <a:off x="4286250" y="2330450"/>
            <a:ext cx="46038" cy="4603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1785938" y="1785938"/>
            <a:ext cx="2857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390" name="TextBox 8"/>
          <p:cNvSpPr txBox="1">
            <a:spLocks noChangeArrowheads="1"/>
          </p:cNvSpPr>
          <p:nvPr/>
        </p:nvSpPr>
        <p:spPr bwMode="auto">
          <a:xfrm>
            <a:off x="4357688" y="2428875"/>
            <a:ext cx="2857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340225" y="1189038"/>
            <a:ext cx="785813" cy="1143000"/>
            <a:chOff x="1363640" y="2928934"/>
            <a:chExt cx="785818" cy="1143008"/>
          </a:xfrm>
        </p:grpSpPr>
        <p:sp>
          <p:nvSpPr>
            <p:cNvPr id="10" name="Right Triangle 9"/>
            <p:cNvSpPr/>
            <p:nvPr/>
          </p:nvSpPr>
          <p:spPr>
            <a:xfrm>
              <a:off x="1363640" y="2928934"/>
              <a:ext cx="785818" cy="1143008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ight Triangle 10"/>
            <p:cNvSpPr/>
            <p:nvPr/>
          </p:nvSpPr>
          <p:spPr>
            <a:xfrm>
              <a:off x="1428728" y="3214686"/>
              <a:ext cx="500065" cy="714380"/>
            </a:xfrm>
            <a:prstGeom prst="rtTriangl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4" name="Straight Connector 13"/>
          <p:cNvCxnSpPr>
            <a:endCxn id="7" idx="0"/>
          </p:cNvCxnSpPr>
          <p:nvPr/>
        </p:nvCxnSpPr>
        <p:spPr>
          <a:xfrm rot="5400000">
            <a:off x="3683000" y="1697038"/>
            <a:ext cx="1258887" cy="79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38338" y="5394325"/>
            <a:ext cx="4429125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lowchart: Connector 17"/>
          <p:cNvSpPr/>
          <p:nvPr/>
        </p:nvSpPr>
        <p:spPr>
          <a:xfrm>
            <a:off x="4437063" y="4430713"/>
            <a:ext cx="46037" cy="44450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7" name="TextBox 18"/>
          <p:cNvSpPr txBox="1">
            <a:spLocks noChangeArrowheads="1"/>
          </p:cNvSpPr>
          <p:nvPr/>
        </p:nvSpPr>
        <p:spPr bwMode="auto">
          <a:xfrm>
            <a:off x="1938338" y="4822825"/>
            <a:ext cx="2857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398" name="TextBox 19"/>
          <p:cNvSpPr txBox="1">
            <a:spLocks noChangeArrowheads="1"/>
          </p:cNvSpPr>
          <p:nvPr/>
        </p:nvSpPr>
        <p:spPr bwMode="auto">
          <a:xfrm>
            <a:off x="4000500" y="4144963"/>
            <a:ext cx="285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05325" y="4216400"/>
            <a:ext cx="785813" cy="1143000"/>
            <a:chOff x="1363640" y="2928934"/>
            <a:chExt cx="785818" cy="1143008"/>
          </a:xfrm>
        </p:grpSpPr>
        <p:sp>
          <p:nvSpPr>
            <p:cNvPr id="22" name="Right Triangle 21"/>
            <p:cNvSpPr/>
            <p:nvPr/>
          </p:nvSpPr>
          <p:spPr>
            <a:xfrm>
              <a:off x="1363640" y="2928934"/>
              <a:ext cx="785818" cy="1143008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Right Triangle 22"/>
            <p:cNvSpPr/>
            <p:nvPr/>
          </p:nvSpPr>
          <p:spPr>
            <a:xfrm>
              <a:off x="1428728" y="3214686"/>
              <a:ext cx="500065" cy="714380"/>
            </a:xfrm>
            <a:prstGeom prst="rtTriangl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 rot="10800000">
            <a:off x="3497263" y="2384425"/>
            <a:ext cx="785812" cy="1144588"/>
            <a:chOff x="1363640" y="2928934"/>
            <a:chExt cx="785818" cy="1143008"/>
          </a:xfrm>
        </p:grpSpPr>
        <p:sp>
          <p:nvSpPr>
            <p:cNvPr id="26" name="Right Triangle 25"/>
            <p:cNvSpPr/>
            <p:nvPr/>
          </p:nvSpPr>
          <p:spPr>
            <a:xfrm>
              <a:off x="1363640" y="2928934"/>
              <a:ext cx="785818" cy="1143008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Right Triangle 26"/>
            <p:cNvSpPr/>
            <p:nvPr/>
          </p:nvSpPr>
          <p:spPr>
            <a:xfrm>
              <a:off x="1433491" y="3214290"/>
              <a:ext cx="500066" cy="714975"/>
            </a:xfrm>
            <a:prstGeom prst="rtTriangle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31" name="Straight Connector 30"/>
          <p:cNvCxnSpPr/>
          <p:nvPr/>
        </p:nvCxnSpPr>
        <p:spPr>
          <a:xfrm rot="5400000">
            <a:off x="3679825" y="2968625"/>
            <a:ext cx="1258888" cy="79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 rot="5400000">
            <a:off x="2847975" y="5219700"/>
            <a:ext cx="2857500" cy="285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3834606" y="4755357"/>
            <a:ext cx="1258887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3826669" y="6011069"/>
            <a:ext cx="1258888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267200" y="2895600"/>
            <a:ext cx="5000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" y="3377625"/>
            <a:ext cx="7858125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2: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</a:t>
            </a:r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ểm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O </a:t>
            </a:r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ằm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a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452937" y="6227802"/>
            <a:ext cx="50006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89579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40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51076"/>
            <a:ext cx="2491216" cy="3306924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3657600" y="306023"/>
            <a:ext cx="5181600" cy="3884977"/>
          </a:xfrm>
          <a:prstGeom prst="cloudCallout">
            <a:avLst>
              <a:gd name="adj1" fmla="val -72388"/>
              <a:gd name="adj2" fmla="val 57922"/>
            </a:avLst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066800"/>
            <a:ext cx="467987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Qua </a:t>
            </a:r>
            <a:r>
              <a:rPr lang="en-US" sz="4000" b="1" i="1" dirty="0" err="1" smtClean="0">
                <a:solidFill>
                  <a:schemeClr val="bg1"/>
                </a:solidFill>
              </a:rPr>
              <a:t>hai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trường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hợp</a:t>
            </a:r>
            <a:endParaRPr lang="en-US" sz="4000" b="1" i="1" dirty="0" smtClean="0">
              <a:solidFill>
                <a:schemeClr val="bg1"/>
              </a:solidFill>
            </a:endParaRPr>
          </a:p>
          <a:p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trên</a:t>
            </a:r>
            <a:r>
              <a:rPr lang="en-US" sz="4000" b="1" i="1" dirty="0" smtClean="0">
                <a:solidFill>
                  <a:schemeClr val="bg1"/>
                </a:solidFill>
              </a:rPr>
              <a:t>, </a:t>
            </a:r>
            <a:r>
              <a:rPr lang="en-US" sz="4000" b="1" i="1" dirty="0" err="1" smtClean="0">
                <a:solidFill>
                  <a:schemeClr val="bg1"/>
                </a:solidFill>
              </a:rPr>
              <a:t>chúng</a:t>
            </a:r>
            <a:r>
              <a:rPr lang="en-US" sz="4000" b="1" i="1" dirty="0" smtClean="0">
                <a:solidFill>
                  <a:schemeClr val="bg1"/>
                </a:solidFill>
              </a:rPr>
              <a:t> ta </a:t>
            </a:r>
            <a:r>
              <a:rPr lang="en-US" sz="4000" b="1" i="1" dirty="0" err="1" smtClean="0">
                <a:solidFill>
                  <a:schemeClr val="bg1"/>
                </a:solidFill>
              </a:rPr>
              <a:t>suy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ra</a:t>
            </a:r>
            <a:endParaRPr lang="en-US" sz="4000" b="1" i="1" dirty="0" smtClean="0">
              <a:solidFill>
                <a:schemeClr val="bg1"/>
              </a:solidFill>
            </a:endParaRPr>
          </a:p>
          <a:p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được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tính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chất</a:t>
            </a:r>
            <a:r>
              <a:rPr lang="en-US" sz="4000" b="1" i="1" dirty="0" smtClean="0">
                <a:solidFill>
                  <a:schemeClr val="bg1"/>
                </a:solidFill>
              </a:rPr>
              <a:t> </a:t>
            </a:r>
            <a:r>
              <a:rPr lang="en-US" sz="4000" b="1" i="1" dirty="0" err="1" smtClean="0">
                <a:solidFill>
                  <a:schemeClr val="bg1"/>
                </a:solidFill>
              </a:rPr>
              <a:t>gì</a:t>
            </a:r>
            <a:r>
              <a:rPr lang="en-US" sz="4000" b="1" i="1" dirty="0" smtClean="0">
                <a:solidFill>
                  <a:schemeClr val="bg1"/>
                </a:solidFill>
              </a:rPr>
              <a:t>?</a:t>
            </a:r>
            <a:endParaRPr lang="en-US" sz="4000" b="1" i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0" y="4648200"/>
            <a:ext cx="677300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err="1" smtClean="0"/>
              <a:t>Có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một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và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chỉ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một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a’</a:t>
            </a:r>
          </a:p>
          <a:p>
            <a:r>
              <a:rPr lang="en-US" sz="3600" b="1" i="1" dirty="0" err="1" smtClean="0"/>
              <a:t>đi</a:t>
            </a:r>
            <a:r>
              <a:rPr lang="en-US" sz="3600" b="1" i="1" dirty="0" smtClean="0"/>
              <a:t> qua </a:t>
            </a:r>
            <a:r>
              <a:rPr lang="en-US" sz="3600" b="1" i="1" dirty="0" err="1" smtClean="0"/>
              <a:t>điểm</a:t>
            </a:r>
            <a:r>
              <a:rPr lang="en-US" sz="3600" b="1" i="1" dirty="0" smtClean="0"/>
              <a:t> O </a:t>
            </a:r>
            <a:r>
              <a:rPr lang="en-US" sz="3600" b="1" i="1" dirty="0" err="1" smtClean="0"/>
              <a:t>và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vuô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góc</a:t>
            </a:r>
            <a:endParaRPr lang="en-US" sz="3600" b="1" i="1" dirty="0" smtClean="0"/>
          </a:p>
          <a:p>
            <a:r>
              <a:rPr lang="en-US" sz="3600" b="1" i="1" dirty="0" err="1" smtClean="0"/>
              <a:t>với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đường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hẳng</a:t>
            </a:r>
            <a:r>
              <a:rPr lang="en-US" sz="3600" b="1" i="1" dirty="0" smtClean="0"/>
              <a:t> a </a:t>
            </a:r>
            <a:r>
              <a:rPr lang="en-US" sz="3600" b="1" i="1" dirty="0" err="1" smtClean="0"/>
              <a:t>cho</a:t>
            </a:r>
            <a:r>
              <a:rPr lang="en-US" sz="3600" b="1" i="1" dirty="0" smtClean="0"/>
              <a:t> </a:t>
            </a:r>
            <a:r>
              <a:rPr lang="en-US" sz="3600" b="1" i="1" dirty="0" err="1" smtClean="0"/>
              <a:t>trước</a:t>
            </a:r>
            <a:r>
              <a:rPr lang="en-US" sz="3600" b="1" i="1" dirty="0" smtClean="0"/>
              <a:t>. </a:t>
            </a:r>
            <a:endParaRPr lang="en-US" sz="3600" b="1" i="1" dirty="0"/>
          </a:p>
        </p:txBody>
      </p:sp>
    </p:spTree>
    <p:extLst>
      <p:ext uri="{BB962C8B-B14F-4D97-AF65-F5344CB8AC3E}">
        <p14:creationId xmlns:p14="http://schemas.microsoft.com/office/powerpoint/2010/main" val="64541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304800"/>
            <a:ext cx="69894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Cho I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trung</a:t>
            </a:r>
            <a:r>
              <a:rPr lang="en-US" sz="3200" dirty="0" smtClean="0"/>
              <a:t> </a:t>
            </a:r>
            <a:r>
              <a:rPr lang="en-US" sz="3200" dirty="0" err="1" smtClean="0"/>
              <a:t>điểm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đoạn</a:t>
            </a:r>
            <a:r>
              <a:rPr lang="en-US" sz="3200" dirty="0" smtClean="0"/>
              <a:t> </a:t>
            </a:r>
            <a:r>
              <a:rPr lang="en-US" sz="3200" dirty="0" err="1" smtClean="0"/>
              <a:t>thẳng</a:t>
            </a:r>
            <a:r>
              <a:rPr lang="en-US" sz="3200" dirty="0" smtClean="0"/>
              <a:t> AB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990600"/>
            <a:ext cx="758284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? </a:t>
            </a:r>
            <a:r>
              <a:rPr lang="en-US" sz="3200" i="1" dirty="0" err="1" smtClean="0"/>
              <a:t>Hãy</a:t>
            </a:r>
            <a:r>
              <a:rPr lang="en-US" sz="3200" i="1" dirty="0" smtClean="0"/>
              <a:t> </a:t>
            </a:r>
            <a:r>
              <a:rPr lang="en-US" sz="3200" i="1" dirty="0" err="1"/>
              <a:t>vẽ</a:t>
            </a:r>
            <a:r>
              <a:rPr lang="en-US" sz="3200" i="1" dirty="0"/>
              <a:t> </a:t>
            </a:r>
            <a:r>
              <a:rPr lang="en-US" sz="3200" i="1" dirty="0" err="1"/>
              <a:t>đường</a:t>
            </a:r>
            <a:r>
              <a:rPr lang="en-US" sz="3200" i="1" dirty="0"/>
              <a:t> </a:t>
            </a:r>
            <a:r>
              <a:rPr lang="en-US" sz="3200" i="1" dirty="0" err="1"/>
              <a:t>thẳng</a:t>
            </a:r>
            <a:r>
              <a:rPr lang="en-US" sz="3200" i="1" dirty="0"/>
              <a:t> </a:t>
            </a:r>
            <a:r>
              <a:rPr lang="en-US" sz="3200" i="1" dirty="0" err="1"/>
              <a:t>xy</a:t>
            </a:r>
            <a:r>
              <a:rPr lang="en-US" sz="3200" i="1" dirty="0"/>
              <a:t> qua I </a:t>
            </a:r>
            <a:r>
              <a:rPr lang="en-US" sz="3200" i="1" dirty="0" err="1" smtClean="0"/>
              <a:t>và</a:t>
            </a:r>
            <a:r>
              <a:rPr lang="en-US" sz="3200" i="1" dirty="0" smtClean="0"/>
              <a:t> </a:t>
            </a:r>
            <a:r>
              <a:rPr lang="en-US" sz="3200" i="1" dirty="0" err="1"/>
              <a:t>vuông</a:t>
            </a:r>
            <a:r>
              <a:rPr lang="en-US" sz="3200" i="1" dirty="0"/>
              <a:t> </a:t>
            </a:r>
            <a:r>
              <a:rPr lang="en-US" sz="3200" i="1" dirty="0" err="1"/>
              <a:t>góc</a:t>
            </a:r>
            <a:r>
              <a:rPr lang="en-US" sz="3200" i="1" dirty="0"/>
              <a:t> </a:t>
            </a:r>
            <a:endParaRPr lang="en-US" sz="3200" i="1" dirty="0" smtClean="0"/>
          </a:p>
          <a:p>
            <a:r>
              <a:rPr lang="en-US" sz="3200" i="1" dirty="0" err="1" smtClean="0"/>
              <a:t>với</a:t>
            </a:r>
            <a:r>
              <a:rPr lang="en-US" sz="3200" i="1" dirty="0" smtClean="0"/>
              <a:t> </a:t>
            </a:r>
            <a:r>
              <a:rPr lang="en-US" sz="3200" i="1" dirty="0" err="1"/>
              <a:t>đoạn</a:t>
            </a:r>
            <a:r>
              <a:rPr lang="en-US" sz="3200" i="1" dirty="0"/>
              <a:t> </a:t>
            </a:r>
            <a:r>
              <a:rPr lang="en-US" sz="3200" i="1" dirty="0" err="1"/>
              <a:t>thẳng</a:t>
            </a:r>
            <a:r>
              <a:rPr lang="en-US" sz="3200" i="1" dirty="0"/>
              <a:t> </a:t>
            </a:r>
            <a:r>
              <a:rPr lang="en-US" sz="3200" i="1" dirty="0" smtClean="0"/>
              <a:t>AB.</a:t>
            </a:r>
            <a:endParaRPr lang="en-US" sz="3200" i="1" dirty="0"/>
          </a:p>
          <a:p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981200" y="3505200"/>
            <a:ext cx="3276600" cy="1397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581400" y="3429000"/>
            <a:ext cx="0" cy="9017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81200" y="3415030"/>
            <a:ext cx="0" cy="166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257800" y="3429000"/>
            <a:ext cx="0" cy="166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590800" y="335280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267200" y="3352800"/>
            <a:ext cx="152400" cy="24257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84672" y="3519170"/>
            <a:ext cx="42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5106168" y="3530025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11722" y="2996625"/>
            <a:ext cx="298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768" y="5186595"/>
            <a:ext cx="3889232" cy="1671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6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8</TotalTime>
  <Words>590</Words>
  <Application>Microsoft Office PowerPoint</Application>
  <PresentationFormat>On-screen Show (4:3)</PresentationFormat>
  <Paragraphs>133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i anh</dc:creator>
  <cp:lastModifiedBy>HuongTV</cp:lastModifiedBy>
  <cp:revision>51</cp:revision>
  <dcterms:created xsi:type="dcterms:W3CDTF">2017-07-22T07:52:12Z</dcterms:created>
  <dcterms:modified xsi:type="dcterms:W3CDTF">2018-01-24T02:57:47Z</dcterms:modified>
</cp:coreProperties>
</file>